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123浏阳河文创产业园 群众艺术馆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长沙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长沙市芙蓉城市建设投资集团有限公司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湖南诚士建筑规划设计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11月27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Nab283add0b54af16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576FC7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1975299" w:history="1">
        <w:r w:rsidR="00576FC7" w:rsidRPr="003E3FF6">
          <w:rPr>
            <w:rStyle w:val="a8"/>
          </w:rPr>
          <w:t>1</w:t>
        </w:r>
        <w:r w:rsidR="00576FC7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76FC7" w:rsidRPr="003E3FF6">
          <w:rPr>
            <w:rStyle w:val="a8"/>
          </w:rPr>
          <w:t>建筑概况</w:t>
        </w:r>
        <w:r w:rsidR="00576FC7">
          <w:rPr>
            <w:webHidden/>
          </w:rPr>
          <w:tab/>
        </w:r>
        <w:r w:rsidR="00576FC7">
          <w:rPr>
            <w:webHidden/>
          </w:rPr>
          <w:fldChar w:fldCharType="begin"/>
        </w:r>
        <w:r w:rsidR="00576FC7">
          <w:rPr>
            <w:webHidden/>
          </w:rPr>
          <w:instrText xml:space="preserve"> PAGEREF _Toc151975299 \h </w:instrText>
        </w:r>
        <w:r w:rsidR="00576FC7">
          <w:rPr>
            <w:webHidden/>
          </w:rPr>
        </w:r>
        <w:r w:rsidR="00576FC7">
          <w:rPr>
            <w:webHidden/>
          </w:rPr>
          <w:fldChar w:fldCharType="separate"/>
        </w:r>
        <w:r w:rsidR="00576FC7">
          <w:rPr>
            <w:webHidden/>
          </w:rPr>
          <w:t>3</w:t>
        </w:r>
        <w:r w:rsidR="00576FC7">
          <w:rPr>
            <w:webHidden/>
          </w:rPr>
          <w:fldChar w:fldCharType="end"/>
        </w:r>
      </w:hyperlink>
    </w:p>
    <w:p w:rsidR="00576FC7" w:rsidRDefault="00576FC7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1975300" w:history="1">
        <w:r w:rsidRPr="003E3FF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E3FF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1975301" w:history="1">
        <w:r w:rsidRPr="003E3FF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E3FF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02" w:history="1">
        <w:r w:rsidRPr="003E3FF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03" w:history="1">
        <w:r w:rsidRPr="003E3FF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1975304" w:history="1">
        <w:r w:rsidRPr="003E3FF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E3FF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05" w:history="1">
        <w:r w:rsidRPr="003E3FF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06" w:history="1">
        <w:r w:rsidRPr="003E3FF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07" w:history="1">
        <w:r w:rsidRPr="003E3FF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08" w:history="1">
        <w:r w:rsidRPr="003E3FF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1975309" w:history="1">
        <w:r w:rsidRPr="003E3FF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E3FF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1975310" w:history="1">
        <w:r w:rsidRPr="003E3FF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E3FF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11" w:history="1">
        <w:r w:rsidRPr="003E3FF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1975312" w:history="1">
        <w:r w:rsidRPr="003E3FF6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上人平屋面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13" w:history="1">
        <w:r w:rsidRPr="003E3FF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1975314" w:history="1">
        <w:r w:rsidRPr="003E3FF6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15" w:history="1">
        <w:r w:rsidRPr="003E3FF6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1975316" w:history="1">
        <w:r w:rsidRPr="003E3FF6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17" w:history="1">
        <w:r w:rsidRPr="003E3FF6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1975318" w:history="1">
        <w:r w:rsidRPr="003E3FF6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1975319" w:history="1">
        <w:r w:rsidRPr="003E3FF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3E3FF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576FC7" w:rsidRDefault="00576FC7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1975320" w:history="1">
        <w:r w:rsidRPr="003E3FF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3E3FF6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19753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51975299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1123</w:t>
            </w:r>
            <w:r>
              <w:t>浏阳河文创产业园</w:t>
            </w:r>
            <w:r>
              <w:t xml:space="preserve"> </w:t>
            </w:r>
            <w:r>
              <w:t>群众艺术馆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湖南</w:t>
            </w:r>
            <w:r>
              <w:t>-</w:t>
            </w:r>
            <w:r>
              <w:t>长沙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28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08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冷</w:t>
            </w:r>
            <w:r>
              <w:t>A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4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868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4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8.6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r>
              <w:t>钢结构</w:t>
            </w:r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151975300"/>
      <w:bookmarkEnd w:id="14"/>
      <w:r>
        <w:rPr>
          <w:rFonts w:hint="eastAsia"/>
        </w:rPr>
        <w:t>评价依据</w:t>
      </w:r>
      <w:bookmarkEnd w:id="28"/>
    </w:p>
    <w:bookmarkEnd w:id="27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51975301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1975302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1975303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C178C9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76FC7">
              <w:rPr>
                <w:position w:val="-9"/>
              </w:rPr>
              <w:pict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C178C9">
              <w:rPr>
                <w:position w:val="-9"/>
              </w:rPr>
              <w:pict w14:anchorId="3577BE1E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76FC7">
              <w:rPr>
                <w:position w:val="-9"/>
              </w:rPr>
              <w:pict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0.75pt;height:15.75pt" o:ole="">
            <v:imagedata r:id="rId11" o:title=""/>
          </v:shape>
          <o:OLEObject Type="Embed" ProgID="Equation.DSMT4" ShapeID="_x0000_i1029" DrawAspect="Content" ObjectID="_176258806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C178C9">
        <w:rPr>
          <w:position w:val="-6"/>
        </w:rPr>
        <w:pict w14:anchorId="1ABD3283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76FC7">
        <w:rPr>
          <w:position w:val="-6"/>
        </w:rPr>
        <w:pict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C178C9">
        <w:rPr>
          <w:position w:val="-8"/>
        </w:rPr>
        <w:pict w14:anchorId="3EEAC971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76FC7">
        <w:rPr>
          <w:position w:val="-8"/>
        </w:rPr>
        <w:pict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C178C9">
        <w:rPr>
          <w:rFonts w:ascii="宋体" w:hAnsi="宋体"/>
          <w:position w:val="-8"/>
        </w:rPr>
        <w:pict w14:anchorId="11CFB3A3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76FC7">
        <w:rPr>
          <w:rFonts w:ascii="宋体" w:hAnsi="宋体"/>
          <w:position w:val="-8"/>
        </w:rPr>
        <w:pict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23"/>
        </w:rPr>
        <w:pict w14:anchorId="5AB861CF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23"/>
        </w:rPr>
        <w:pict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24"/>
        </w:rPr>
        <w:pict w14:anchorId="36991BE2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24"/>
        </w:rPr>
        <w:pict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8"/>
        </w:rPr>
        <w:pict w14:anchorId="755EE9E5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8"/>
        </w:rPr>
        <w:pict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8"/>
        </w:rPr>
        <w:pict w14:anchorId="0F137284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8"/>
        </w:rPr>
        <w:pict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26"/>
        </w:rPr>
        <w:pict w14:anchorId="0683AB2E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26"/>
        </w:rPr>
        <w:pict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21"/>
        </w:rPr>
        <w:pict w14:anchorId="43BE22F3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21"/>
        </w:rPr>
        <w:pict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8"/>
        </w:rPr>
        <w:pict w14:anchorId="3BEA1A1F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8"/>
        </w:rPr>
        <w:pict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26"/>
        </w:rPr>
        <w:pict w14:anchorId="4B976E89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26"/>
        </w:rPr>
        <w:pict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8"/>
        </w:rPr>
        <w:pict w14:anchorId="240D7E9A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8"/>
        </w:rPr>
        <w:pict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C178C9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76FC7">
        <w:rPr>
          <w:position w:val="-8"/>
        </w:rPr>
        <w:pict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178C9">
        <w:rPr>
          <w:position w:val="-9"/>
        </w:rPr>
        <w:pict w14:anchorId="41AD6BC3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76FC7">
        <w:rPr>
          <w:position w:val="-9"/>
        </w:rPr>
        <w:pict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C178C9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76FC7">
        <w:rPr>
          <w:rFonts w:ascii="Cambria Math" w:hAnsi="Cambria Math"/>
          <w:color w:val="000000"/>
          <w:szCs w:val="21"/>
        </w:rPr>
        <w:pict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1975304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197530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178C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178C9">
              <w:rPr>
                <w:position w:val="-8"/>
              </w:rPr>
              <w:pict w14:anchorId="49A5F085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76FC7">
              <w:rPr>
                <w:position w:val="-8"/>
              </w:rPr>
              <w:pict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178C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C178C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178C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178C9">
              <w:rPr>
                <w:position w:val="-8"/>
              </w:rPr>
              <w:pict w14:anchorId="0FCCD3AE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76FC7">
              <w:rPr>
                <w:position w:val="-8"/>
              </w:rPr>
              <w:pict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178C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178C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197530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33.2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2.6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2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1.6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1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0.6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0.7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1.3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2.2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3.6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5.2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6.70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38.0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9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9.9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40.4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40.4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9.9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8.8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7.4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6.2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5.4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4.7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33.9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197530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C178C9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水平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0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2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3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4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5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6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56.7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53.6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58.51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.93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29.9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7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3.9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35.5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21.79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87.93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301.5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8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02.73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13.54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67.13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36.53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94.3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9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22.5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9.76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10.59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73.3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675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0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390.76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390.8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59.61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14.4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857.1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1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6.62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50.26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6.62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44.61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965.9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309.04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58.95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54.07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54.29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984.4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7.09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19.32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578.7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43.91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925.7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66.07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340.62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656.51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17.72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801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21.0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36.3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667.56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53.78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623.9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64.8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27.15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574.8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62.76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409.8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90.3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29.33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367.76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7.95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186.1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  <w:tr w:rsidR="00921106">
        <w:tc>
          <w:tcPr>
            <w:tcW w:w="1556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  <w:tc>
          <w:tcPr>
            <w:tcW w:w="1556" w:type="dxa"/>
            <w:vAlign w:val="center"/>
          </w:tcPr>
          <w:p w:rsidR="00921106" w:rsidRDefault="00C178C9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:rsidR="00697366" w:rsidRDefault="00697366" w:rsidP="00CA66B7">
      <w:pPr>
        <w:pStyle w:val="2"/>
      </w:pPr>
      <w:bookmarkStart w:id="45" w:name="_Toc151975308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51975309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921106">
        <w:tc>
          <w:tcPr>
            <w:tcW w:w="2196" w:type="dxa"/>
            <w:vMerge w:val="restart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备注</w:t>
            </w:r>
          </w:p>
        </w:tc>
      </w:tr>
      <w:tr w:rsidR="00921106">
        <w:tc>
          <w:tcPr>
            <w:tcW w:w="2196" w:type="dxa"/>
            <w:vMerge/>
            <w:shd w:val="clear" w:color="auto" w:fill="E6E6E6"/>
            <w:vAlign w:val="center"/>
          </w:tcPr>
          <w:p w:rsidR="00921106" w:rsidRDefault="0092110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921106" w:rsidRDefault="00921106">
            <w:pPr>
              <w:jc w:val="center"/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水泥砂浆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210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来源：《民用建筑热工设计规范</w:t>
            </w:r>
            <w:r>
              <w:rPr>
                <w:sz w:val="18"/>
                <w:szCs w:val="18"/>
              </w:rPr>
              <w:lastRenderedPageBreak/>
              <w:t>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lastRenderedPageBreak/>
              <w:t>干粉类聚合物水泥防水砂浆，中间压入一层耐碱网布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210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石灰砂浆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81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0.07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6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443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钢筋混凝土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.74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7.20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5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92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158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.74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7.20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5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92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158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难燃型挤塑聚苯板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0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0.54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5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5346.4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加气混凝土砌块墙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16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2.61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5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170.9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15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40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1:3</w:t>
            </w:r>
            <w:r>
              <w:t>水泥砂浆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62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混合砂浆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87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0.627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非沥青基强力交叉膜自粘高分子防水卷材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2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9.37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9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5832.3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非沥青非固化改性橡胶防水涂料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1.033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0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LC5.0</w:t>
            </w:r>
            <w:r>
              <w:t>轻骨料混凝土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56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7.63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3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99.6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水泥砂浆</w:t>
            </w:r>
            <w:r>
              <w:t>(4)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0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C178C9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0</w:t>
            </w: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烧结页岩多孔砖</w:t>
            </w:r>
            <w:r>
              <w:t>(2)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58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7.92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40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62.2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045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33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QNJ</w:t>
            </w:r>
            <w:r>
              <w:t>气凝胶绝热中涂层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004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.00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QNJ</w:t>
            </w:r>
            <w:r>
              <w:t>液态纳米保温腻子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0.06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.50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1050.0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  <w:tr w:rsidR="00921106">
        <w:tc>
          <w:tcPr>
            <w:tcW w:w="2196" w:type="dxa"/>
            <w:shd w:val="clear" w:color="auto" w:fill="E6E6E6"/>
            <w:vAlign w:val="center"/>
          </w:tcPr>
          <w:p w:rsidR="00921106" w:rsidRDefault="00C178C9">
            <w:r>
              <w:t>建筑钢材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58.200</w:t>
            </w:r>
          </w:p>
        </w:tc>
        <w:tc>
          <w:tcPr>
            <w:tcW w:w="1030" w:type="dxa"/>
            <w:vAlign w:val="center"/>
          </w:tcPr>
          <w:p w:rsidR="00921106" w:rsidRDefault="00C178C9">
            <w:r>
              <w:t>126.000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7850.0</w:t>
            </w:r>
          </w:p>
        </w:tc>
        <w:tc>
          <w:tcPr>
            <w:tcW w:w="1018" w:type="dxa"/>
            <w:vAlign w:val="center"/>
          </w:tcPr>
          <w:p w:rsidR="00921106" w:rsidRDefault="00C178C9">
            <w:r>
              <w:t>477.8</w:t>
            </w:r>
          </w:p>
        </w:tc>
        <w:tc>
          <w:tcPr>
            <w:tcW w:w="1188" w:type="dxa"/>
            <w:vAlign w:val="center"/>
          </w:tcPr>
          <w:p w:rsidR="00921106" w:rsidRDefault="00C178C9">
            <w:r>
              <w:t>0.0000</w:t>
            </w:r>
          </w:p>
        </w:tc>
        <w:tc>
          <w:tcPr>
            <w:tcW w:w="1516" w:type="dxa"/>
            <w:vAlign w:val="center"/>
          </w:tcPr>
          <w:p w:rsidR="00921106" w:rsidRDefault="00921106">
            <w:pPr>
              <w:rPr>
                <w:sz w:val="18"/>
                <w:szCs w:val="18"/>
              </w:rPr>
            </w:pPr>
          </w:p>
        </w:tc>
      </w:tr>
    </w:tbl>
    <w:p w:rsidR="00921106" w:rsidRDefault="00C178C9">
      <w:pPr>
        <w:pStyle w:val="1"/>
      </w:pPr>
      <w:bookmarkStart w:id="49" w:name="_Toc151975310"/>
      <w:r>
        <w:t>工程构造</w:t>
      </w:r>
      <w:bookmarkEnd w:id="49"/>
    </w:p>
    <w:p w:rsidR="00921106" w:rsidRDefault="00C178C9">
      <w:pPr>
        <w:pStyle w:val="2"/>
        <w:jc w:val="left"/>
      </w:pPr>
      <w:bookmarkStart w:id="50" w:name="_Toc151975311"/>
      <w:r>
        <w:t>屋顶构造</w:t>
      </w:r>
      <w:bookmarkEnd w:id="50"/>
    </w:p>
    <w:p w:rsidR="00921106" w:rsidRDefault="00C178C9">
      <w:pPr>
        <w:pStyle w:val="3"/>
      </w:pPr>
      <w:bookmarkStart w:id="51" w:name="_Toc151975312"/>
      <w:r>
        <w:t>上人平屋面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21106">
        <w:tc>
          <w:tcPr>
            <w:tcW w:w="2838" w:type="dxa"/>
            <w:vMerge w:val="restart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21106">
        <w:tc>
          <w:tcPr>
            <w:tcW w:w="2838" w:type="dxa"/>
            <w:vMerge/>
            <w:shd w:val="clear" w:color="auto" w:fill="E6E6E6"/>
            <w:vAlign w:val="center"/>
          </w:tcPr>
          <w:p w:rsidR="00921106" w:rsidRDefault="00921106"/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D=R*S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lastRenderedPageBreak/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2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1.74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7.2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29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494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难燃型挤塑聚苯板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8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6.7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54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.133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1.44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非沥青基强力交叉膜自粘高分子防水卷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9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1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0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4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LC5.0</w:t>
            </w:r>
            <w:r>
              <w:t>轻骨料混凝土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3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7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56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7.63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54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409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非沥青基强力交叉膜自粘高分子防水卷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9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1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非沥青非固化改性橡胶防水涂料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2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033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24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钢筋混凝土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2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2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1.74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7.2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69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1.186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30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.319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3.92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5.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51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4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重质围护结构</w:t>
            </w:r>
          </w:p>
        </w:tc>
      </w:tr>
    </w:tbl>
    <w:p w:rsidR="00921106" w:rsidRDefault="00C178C9">
      <w:pPr>
        <w:pStyle w:val="4"/>
      </w:pPr>
      <w:r>
        <w:t>空调房间：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9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6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6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66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6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6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6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5</w:t>
            </w:r>
          </w:p>
        </w:tc>
      </w:tr>
    </w:tbl>
    <w:p w:rsidR="00921106" w:rsidRDefault="00C178C9">
      <w:pPr>
        <w:pStyle w:val="2"/>
      </w:pPr>
      <w:bookmarkStart w:id="52" w:name="_Toc151975313"/>
      <w:r>
        <w:lastRenderedPageBreak/>
        <w:t>外墙构造</w:t>
      </w:r>
      <w:bookmarkEnd w:id="52"/>
    </w:p>
    <w:p w:rsidR="00921106" w:rsidRDefault="00C178C9">
      <w:pPr>
        <w:pStyle w:val="3"/>
      </w:pPr>
      <w:bookmarkStart w:id="53" w:name="_Toc151975314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21106">
        <w:tc>
          <w:tcPr>
            <w:tcW w:w="2838" w:type="dxa"/>
            <w:vMerge w:val="restart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21106">
        <w:tc>
          <w:tcPr>
            <w:tcW w:w="2838" w:type="dxa"/>
            <w:vMerge/>
            <w:shd w:val="clear" w:color="auto" w:fill="E6E6E6"/>
            <w:vAlign w:val="center"/>
          </w:tcPr>
          <w:p w:rsidR="00921106" w:rsidRDefault="00921106"/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D=R*S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干粉类聚合物水泥防水砂浆，中间压入一层耐碱网布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1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1:3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7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16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183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烧结页岩多孔砖</w:t>
            </w:r>
            <w:r>
              <w:t>(2)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9.1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58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7.92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34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2.731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0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4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液态纳米保温腻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5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67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12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2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4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4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2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0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气凝胶绝热中涂层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3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04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0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75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6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427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4.295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5.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51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63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重质围护结构</w:t>
            </w:r>
          </w:p>
        </w:tc>
      </w:tr>
    </w:tbl>
    <w:p w:rsidR="00921106" w:rsidRDefault="00C178C9">
      <w:pPr>
        <w:pStyle w:val="4"/>
      </w:pPr>
      <w:r>
        <w:t>空调房间：东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0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2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8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0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3</w:t>
            </w:r>
          </w:p>
        </w:tc>
      </w:tr>
    </w:tbl>
    <w:p w:rsidR="00921106" w:rsidRDefault="00C178C9">
      <w:pPr>
        <w:pStyle w:val="4"/>
      </w:pPr>
      <w:r>
        <w:lastRenderedPageBreak/>
        <w:t>空调房间：西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1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8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18</w:t>
            </w:r>
          </w:p>
        </w:tc>
      </w:tr>
    </w:tbl>
    <w:p w:rsidR="00921106" w:rsidRDefault="00C178C9">
      <w:pPr>
        <w:pStyle w:val="4"/>
      </w:pPr>
      <w:r>
        <w:t>空调房间：南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0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0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7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0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3</w:t>
            </w:r>
          </w:p>
        </w:tc>
      </w:tr>
    </w:tbl>
    <w:p w:rsidR="00921106" w:rsidRDefault="00C178C9">
      <w:pPr>
        <w:pStyle w:val="4"/>
      </w:pPr>
      <w:r>
        <w:t>空调房间：北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2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6.7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7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6.89</w:t>
            </w:r>
          </w:p>
        </w:tc>
      </w:tr>
    </w:tbl>
    <w:p w:rsidR="00921106" w:rsidRDefault="00C178C9">
      <w:pPr>
        <w:pStyle w:val="2"/>
      </w:pPr>
      <w:bookmarkStart w:id="54" w:name="_Toc151975315"/>
      <w:r>
        <w:t>热桥柱构造</w:t>
      </w:r>
      <w:bookmarkEnd w:id="54"/>
    </w:p>
    <w:p w:rsidR="00921106" w:rsidRDefault="00C178C9">
      <w:pPr>
        <w:pStyle w:val="3"/>
      </w:pPr>
      <w:bookmarkStart w:id="55" w:name="_Toc151975316"/>
      <w:r>
        <w:t>热桥柱构造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21106">
        <w:tc>
          <w:tcPr>
            <w:tcW w:w="2838" w:type="dxa"/>
            <w:vMerge w:val="restart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21106">
        <w:tc>
          <w:tcPr>
            <w:tcW w:w="2838" w:type="dxa"/>
            <w:vMerge/>
            <w:shd w:val="clear" w:color="auto" w:fill="E6E6E6"/>
            <w:vAlign w:val="center"/>
          </w:tcPr>
          <w:p w:rsidR="00921106" w:rsidRDefault="00921106"/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D=R*S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干粉类聚合物水泥防水砂浆，中间压入一层耐碱网布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1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1:3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7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16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183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建筑钢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0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58.2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26.0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3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433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0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4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液态纳米保温腻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5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67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12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2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4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4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2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0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气凝胶绝热中涂层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3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04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0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75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6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08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1.997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5.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75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8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轻质围护结构</w:t>
            </w:r>
          </w:p>
        </w:tc>
      </w:tr>
    </w:tbl>
    <w:p w:rsidR="00921106" w:rsidRDefault="00C178C9">
      <w:pPr>
        <w:pStyle w:val="4"/>
      </w:pPr>
      <w:r>
        <w:t>空调房间：东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0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5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0</w:t>
            </w:r>
          </w:p>
        </w:tc>
      </w:tr>
    </w:tbl>
    <w:p w:rsidR="00921106" w:rsidRDefault="00C178C9">
      <w:pPr>
        <w:pStyle w:val="4"/>
      </w:pPr>
      <w:r>
        <w:t>空调房间：西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6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6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6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7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8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8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8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7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7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65</w:t>
            </w:r>
          </w:p>
        </w:tc>
      </w:tr>
    </w:tbl>
    <w:p w:rsidR="00921106" w:rsidRDefault="00C178C9">
      <w:pPr>
        <w:pStyle w:val="4"/>
      </w:pPr>
      <w:r>
        <w:t>空调房间：南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9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2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5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9</w:t>
            </w:r>
          </w:p>
        </w:tc>
      </w:tr>
    </w:tbl>
    <w:p w:rsidR="00921106" w:rsidRDefault="00C178C9">
      <w:pPr>
        <w:pStyle w:val="4"/>
      </w:pPr>
      <w:r>
        <w:lastRenderedPageBreak/>
        <w:t>空调房间：北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1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1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0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0</w:t>
            </w:r>
          </w:p>
        </w:tc>
      </w:tr>
    </w:tbl>
    <w:p w:rsidR="00921106" w:rsidRDefault="00C178C9">
      <w:pPr>
        <w:pStyle w:val="2"/>
      </w:pPr>
      <w:bookmarkStart w:id="56" w:name="_Toc151975317"/>
      <w:r>
        <w:t>热桥梁构造</w:t>
      </w:r>
      <w:bookmarkEnd w:id="56"/>
    </w:p>
    <w:p w:rsidR="00921106" w:rsidRDefault="00C178C9">
      <w:pPr>
        <w:pStyle w:val="3"/>
      </w:pPr>
      <w:bookmarkStart w:id="57" w:name="_Toc151975318"/>
      <w:r>
        <w:t>热桥梁构造</w:t>
      </w:r>
      <w:bookmarkEnd w:id="5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21106">
        <w:tc>
          <w:tcPr>
            <w:tcW w:w="2838" w:type="dxa"/>
            <w:vMerge w:val="restart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21106">
        <w:tc>
          <w:tcPr>
            <w:tcW w:w="2838" w:type="dxa"/>
            <w:vMerge/>
            <w:shd w:val="clear" w:color="auto" w:fill="E6E6E6"/>
            <w:vAlign w:val="center"/>
          </w:tcPr>
          <w:p w:rsidR="00921106" w:rsidRDefault="00921106"/>
        </w:tc>
        <w:tc>
          <w:tcPr>
            <w:tcW w:w="834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21106" w:rsidRDefault="00C178C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21106" w:rsidRDefault="00C178C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21106" w:rsidRDefault="00C178C9">
            <w:r>
              <w:t>D=R*S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干粉类聚合物水泥防水砂浆，中间压入一层耐碱网布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1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1:3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7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16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183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建筑钢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0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58.2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26.0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03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433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水泥砂浆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0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93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1.37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4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液态纳米保温腻子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5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5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6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5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067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125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12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4.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4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2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222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20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QNJ</w:t>
            </w:r>
            <w:r>
              <w:t>气凝胶绝热中涂层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3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004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00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1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0.750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0.750</w:t>
            </w:r>
          </w:p>
        </w:tc>
      </w:tr>
      <w:tr w:rsidR="00921106">
        <w:tc>
          <w:tcPr>
            <w:tcW w:w="2838" w:type="dxa"/>
            <w:vAlign w:val="center"/>
          </w:tcPr>
          <w:p w:rsidR="00921106" w:rsidRDefault="00C178C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21106" w:rsidRDefault="00C178C9">
            <w:r>
              <w:t>260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707" w:type="dxa"/>
            <w:vAlign w:val="center"/>
          </w:tcPr>
          <w:p w:rsidR="00921106" w:rsidRDefault="00C178C9">
            <w:r>
              <w:t>－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1.085</w:t>
            </w:r>
          </w:p>
        </w:tc>
        <w:tc>
          <w:tcPr>
            <w:tcW w:w="990" w:type="dxa"/>
            <w:vAlign w:val="center"/>
          </w:tcPr>
          <w:p w:rsidR="00921106" w:rsidRDefault="00C178C9">
            <w:r>
              <w:t>1.997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5.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75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0.80</w:t>
            </w:r>
          </w:p>
        </w:tc>
      </w:tr>
      <w:tr w:rsidR="00921106">
        <w:tc>
          <w:tcPr>
            <w:tcW w:w="2838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21106" w:rsidRDefault="00C178C9">
            <w:pPr>
              <w:jc w:val="center"/>
            </w:pPr>
            <w:r>
              <w:t>轻质围护结构</w:t>
            </w:r>
          </w:p>
        </w:tc>
      </w:tr>
    </w:tbl>
    <w:p w:rsidR="00921106" w:rsidRDefault="00C178C9">
      <w:pPr>
        <w:pStyle w:val="4"/>
      </w:pPr>
      <w:r>
        <w:lastRenderedPageBreak/>
        <w:t>空调房间：东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0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5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0</w:t>
            </w:r>
          </w:p>
        </w:tc>
      </w:tr>
    </w:tbl>
    <w:p w:rsidR="00921106" w:rsidRDefault="00C178C9">
      <w:pPr>
        <w:pStyle w:val="4"/>
      </w:pPr>
      <w:r>
        <w:t>空调房间：西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6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6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6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7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8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8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8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7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7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65</w:t>
            </w:r>
          </w:p>
        </w:tc>
      </w:tr>
    </w:tbl>
    <w:p w:rsidR="00921106" w:rsidRDefault="00C178C9">
      <w:pPr>
        <w:pStyle w:val="4"/>
      </w:pPr>
      <w:r>
        <w:t>空调房间：南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3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9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2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5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5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43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39</w:t>
            </w:r>
          </w:p>
        </w:tc>
      </w:tr>
    </w:tbl>
    <w:p w:rsidR="00921106" w:rsidRDefault="00C178C9">
      <w:pPr>
        <w:pStyle w:val="4"/>
      </w:pPr>
      <w:r>
        <w:t>空调房间：北向逐时温度</w:t>
      </w:r>
    </w:p>
    <w:p w:rsidR="00921106" w:rsidRDefault="00C178C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106" w:rsidRDefault="00921106"/>
    <w:p w:rsidR="00921106" w:rsidRDefault="0092110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pPr>
              <w:jc w:val="center"/>
            </w:pPr>
            <w:r>
              <w:t>11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1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0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5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6.9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01</w:t>
            </w:r>
          </w:p>
        </w:tc>
      </w:tr>
      <w:tr w:rsidR="00921106"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21106" w:rsidRDefault="00C178C9">
            <w:r>
              <w:t>23:00</w:t>
            </w:r>
          </w:p>
        </w:tc>
      </w:tr>
      <w:tr w:rsidR="00921106">
        <w:tc>
          <w:tcPr>
            <w:tcW w:w="777" w:type="dxa"/>
            <w:vAlign w:val="center"/>
          </w:tcPr>
          <w:p w:rsidR="00921106" w:rsidRDefault="00C178C9">
            <w:r>
              <w:t>27.0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1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17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rPr>
                <w:color w:val="3333CC"/>
              </w:rP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6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4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2</w:t>
            </w:r>
          </w:p>
        </w:tc>
        <w:tc>
          <w:tcPr>
            <w:tcW w:w="777" w:type="dxa"/>
            <w:vAlign w:val="center"/>
          </w:tcPr>
          <w:p w:rsidR="00921106" w:rsidRDefault="00C178C9">
            <w:r>
              <w:t>27.20</w:t>
            </w:r>
          </w:p>
        </w:tc>
      </w:tr>
    </w:tbl>
    <w:p w:rsidR="00921106" w:rsidRDefault="00C178C9">
      <w:pPr>
        <w:pStyle w:val="1"/>
      </w:pPr>
      <w:bookmarkStart w:id="58" w:name="_Toc151975319"/>
      <w:r>
        <w:t>验算结论</w:t>
      </w:r>
      <w:bookmarkEnd w:id="58"/>
    </w:p>
    <w:p w:rsidR="00921106" w:rsidRDefault="00C178C9">
      <w:pPr>
        <w:pStyle w:val="2"/>
      </w:pPr>
      <w:bookmarkStart w:id="59" w:name="_Toc151975320"/>
      <w:r>
        <w:t>空调房间</w:t>
      </w:r>
      <w:bookmarkEnd w:id="5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921106">
        <w:tc>
          <w:tcPr>
            <w:tcW w:w="1403" w:type="dxa"/>
            <w:shd w:val="clear" w:color="auto" w:fill="DEDEDE"/>
            <w:vAlign w:val="center"/>
          </w:tcPr>
          <w:p w:rsidR="00921106" w:rsidRDefault="00C178C9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921106" w:rsidRDefault="00C178C9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921106" w:rsidRDefault="00C178C9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921106" w:rsidRDefault="00C178C9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921106" w:rsidRDefault="00C178C9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921106" w:rsidRDefault="00C178C9">
            <w:r>
              <w:t>结论</w:t>
            </w:r>
          </w:p>
        </w:tc>
      </w:tr>
      <w:tr w:rsidR="00921106">
        <w:tc>
          <w:tcPr>
            <w:tcW w:w="1403" w:type="dxa"/>
            <w:vAlign w:val="center"/>
          </w:tcPr>
          <w:p w:rsidR="00921106" w:rsidRDefault="00C178C9">
            <w:r>
              <w:t>屋顶</w:t>
            </w:r>
          </w:p>
        </w:tc>
        <w:tc>
          <w:tcPr>
            <w:tcW w:w="3395" w:type="dxa"/>
            <w:vAlign w:val="center"/>
          </w:tcPr>
          <w:p w:rsidR="00921106" w:rsidRDefault="00C178C9">
            <w:r>
              <w:t>上</w:t>
            </w:r>
            <w:r>
              <w:t>:</w:t>
            </w:r>
            <w:r>
              <w:t>上人平屋面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2:0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6.95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8.5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 w:val="restart"/>
            <w:vAlign w:val="center"/>
          </w:tcPr>
          <w:p w:rsidR="00921106" w:rsidRDefault="00C178C9">
            <w:r>
              <w:t>外墙</w:t>
            </w:r>
          </w:p>
        </w:tc>
        <w:tc>
          <w:tcPr>
            <w:tcW w:w="3395" w:type="dxa"/>
            <w:vAlign w:val="center"/>
          </w:tcPr>
          <w:p w:rsidR="00921106" w:rsidRDefault="00C178C9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2:20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03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8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2:50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18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8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2:20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03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8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23:10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6.9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8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 w:val="restart"/>
            <w:vAlign w:val="center"/>
          </w:tcPr>
          <w:p w:rsidR="00921106" w:rsidRDefault="00C178C9">
            <w:r>
              <w:t>热桥柱</w:t>
            </w:r>
          </w:p>
        </w:tc>
        <w:tc>
          <w:tcPr>
            <w:tcW w:w="3395" w:type="dxa"/>
            <w:vAlign w:val="center"/>
          </w:tcPr>
          <w:p w:rsidR="00921106" w:rsidRDefault="00C178C9">
            <w:r>
              <w:t>东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:3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56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西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89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南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:0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56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北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:4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 w:val="restart"/>
            <w:vAlign w:val="center"/>
          </w:tcPr>
          <w:p w:rsidR="00921106" w:rsidRDefault="00C178C9">
            <w:r>
              <w:t>热桥梁</w:t>
            </w:r>
          </w:p>
        </w:tc>
        <w:tc>
          <w:tcPr>
            <w:tcW w:w="3395" w:type="dxa"/>
            <w:vAlign w:val="center"/>
          </w:tcPr>
          <w:p w:rsidR="00921106" w:rsidRDefault="00C178C9">
            <w:r>
              <w:t>东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:3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56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西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8:00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89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南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:0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56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  <w:tr w:rsidR="00921106">
        <w:tc>
          <w:tcPr>
            <w:tcW w:w="1403" w:type="dxa"/>
            <w:vMerge/>
            <w:vAlign w:val="center"/>
          </w:tcPr>
          <w:p w:rsidR="00921106" w:rsidRDefault="00921106"/>
        </w:tc>
        <w:tc>
          <w:tcPr>
            <w:tcW w:w="3395" w:type="dxa"/>
            <w:vAlign w:val="center"/>
          </w:tcPr>
          <w:p w:rsidR="00921106" w:rsidRDefault="00C178C9">
            <w:r>
              <w:t>北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921106" w:rsidRDefault="00C178C9">
            <w:r>
              <w:t>17:45</w:t>
            </w:r>
          </w:p>
        </w:tc>
        <w:tc>
          <w:tcPr>
            <w:tcW w:w="1415" w:type="dxa"/>
            <w:vAlign w:val="center"/>
          </w:tcPr>
          <w:p w:rsidR="00921106" w:rsidRDefault="00C178C9">
            <w:r>
              <w:t>27.28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29.00</w:t>
            </w:r>
          </w:p>
        </w:tc>
        <w:tc>
          <w:tcPr>
            <w:tcW w:w="1131" w:type="dxa"/>
            <w:vAlign w:val="center"/>
          </w:tcPr>
          <w:p w:rsidR="00921106" w:rsidRDefault="00C178C9">
            <w:r>
              <w:t>满足</w:t>
            </w:r>
          </w:p>
        </w:tc>
      </w:tr>
    </w:tbl>
    <w:p w:rsidR="00921106" w:rsidRDefault="00921106"/>
    <w:sectPr w:rsidR="0092110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78C9" w:rsidRDefault="00C178C9">
      <w:r>
        <w:separator/>
      </w:r>
    </w:p>
  </w:endnote>
  <w:endnote w:type="continuationSeparator" w:id="0">
    <w:p w:rsidR="00C178C9" w:rsidRDefault="00C178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76FC7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76FC7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78C9" w:rsidRDefault="00C178C9">
      <w:r>
        <w:separator/>
      </w:r>
    </w:p>
  </w:footnote>
  <w:footnote w:type="continuationSeparator" w:id="0">
    <w:p w:rsidR="00C178C9" w:rsidRDefault="00C178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BB25E08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6FC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FC7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1106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178C9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B65D87D-9A17-4962-ADC6-8198DB32B8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301~1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</Template>
  <TotalTime>0</TotalTime>
  <Pages>17</Pages>
  <Words>1940</Words>
  <Characters>11061</Characters>
  <Application>Microsoft Office Word</Application>
  <DocSecurity>0</DocSecurity>
  <Lines>92</Lines>
  <Paragraphs>25</Paragraphs>
  <ScaleCrop>false</ScaleCrop>
  <Company/>
  <LinksUpToDate>false</LinksUpToDate>
  <CharactersWithSpaces>1297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J-Heying</dc:creator>
  <cp:keywords/>
  <dc:description/>
  <cp:lastModifiedBy>LJ-Heying</cp:lastModifiedBy>
  <cp:revision>1</cp:revision>
  <dcterms:created xsi:type="dcterms:W3CDTF">2023-11-27T03:01:00Z</dcterms:created>
  <dcterms:modified xsi:type="dcterms:W3CDTF">2023-11-27T03:01:00Z</dcterms:modified>
</cp:coreProperties>
</file>